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39" r:id="rId2"/>
    <p:sldMasterId id="2147483752" r:id="rId3"/>
    <p:sldMasterId id="2147483764" r:id="rId4"/>
    <p:sldMasterId id="2147483776" r:id="rId5"/>
  </p:sldMasterIdLst>
  <p:notesMasterIdLst>
    <p:notesMasterId r:id="rId96"/>
  </p:notesMasterIdLst>
  <p:handoutMasterIdLst>
    <p:handoutMasterId r:id="rId97"/>
  </p:handoutMasterIdLst>
  <p:sldIdLst>
    <p:sldId id="437" r:id="rId6"/>
    <p:sldId id="438" r:id="rId7"/>
    <p:sldId id="439" r:id="rId8"/>
    <p:sldId id="501" r:id="rId9"/>
    <p:sldId id="502" r:id="rId10"/>
    <p:sldId id="726" r:id="rId11"/>
    <p:sldId id="727" r:id="rId12"/>
    <p:sldId id="729" r:id="rId13"/>
    <p:sldId id="730" r:id="rId14"/>
    <p:sldId id="731" r:id="rId15"/>
    <p:sldId id="732" r:id="rId16"/>
    <p:sldId id="735" r:id="rId17"/>
    <p:sldId id="736" r:id="rId18"/>
    <p:sldId id="725" r:id="rId19"/>
    <p:sldId id="513" r:id="rId20"/>
    <p:sldId id="733" r:id="rId21"/>
    <p:sldId id="734" r:id="rId22"/>
    <p:sldId id="724" r:id="rId23"/>
    <p:sldId id="505" r:id="rId24"/>
    <p:sldId id="717" r:id="rId25"/>
    <p:sldId id="718" r:id="rId26"/>
    <p:sldId id="719" r:id="rId27"/>
    <p:sldId id="720" r:id="rId28"/>
    <p:sldId id="721" r:id="rId29"/>
    <p:sldId id="722" r:id="rId30"/>
    <p:sldId id="509" r:id="rId31"/>
    <p:sldId id="510" r:id="rId32"/>
    <p:sldId id="512" r:id="rId33"/>
    <p:sldId id="511" r:id="rId34"/>
    <p:sldId id="441" r:id="rId35"/>
    <p:sldId id="444" r:id="rId36"/>
    <p:sldId id="445" r:id="rId37"/>
    <p:sldId id="446" r:id="rId38"/>
    <p:sldId id="447" r:id="rId39"/>
    <p:sldId id="448" r:id="rId40"/>
    <p:sldId id="449" r:id="rId41"/>
    <p:sldId id="450" r:id="rId42"/>
    <p:sldId id="451" r:id="rId43"/>
    <p:sldId id="452" r:id="rId44"/>
    <p:sldId id="453" r:id="rId45"/>
    <p:sldId id="454" r:id="rId46"/>
    <p:sldId id="455" r:id="rId47"/>
    <p:sldId id="456" r:id="rId48"/>
    <p:sldId id="457" r:id="rId49"/>
    <p:sldId id="458" r:id="rId50"/>
    <p:sldId id="459" r:id="rId51"/>
    <p:sldId id="460" r:id="rId52"/>
    <p:sldId id="461" r:id="rId53"/>
    <p:sldId id="462" r:id="rId54"/>
    <p:sldId id="463" r:id="rId55"/>
    <p:sldId id="737" r:id="rId56"/>
    <p:sldId id="464" r:id="rId57"/>
    <p:sldId id="465" r:id="rId58"/>
    <p:sldId id="467" r:id="rId59"/>
    <p:sldId id="468" r:id="rId60"/>
    <p:sldId id="469" r:id="rId61"/>
    <p:sldId id="470" r:id="rId62"/>
    <p:sldId id="471" r:id="rId63"/>
    <p:sldId id="472" r:id="rId64"/>
    <p:sldId id="473" r:id="rId65"/>
    <p:sldId id="474" r:id="rId66"/>
    <p:sldId id="475" r:id="rId67"/>
    <p:sldId id="476" r:id="rId68"/>
    <p:sldId id="738" r:id="rId69"/>
    <p:sldId id="739" r:id="rId70"/>
    <p:sldId id="740" r:id="rId71"/>
    <p:sldId id="477" r:id="rId72"/>
    <p:sldId id="478" r:id="rId73"/>
    <p:sldId id="479" r:id="rId74"/>
    <p:sldId id="480" r:id="rId75"/>
    <p:sldId id="481" r:id="rId76"/>
    <p:sldId id="482" r:id="rId77"/>
    <p:sldId id="483" r:id="rId78"/>
    <p:sldId id="484" r:id="rId79"/>
    <p:sldId id="723" r:id="rId80"/>
    <p:sldId id="485" r:id="rId81"/>
    <p:sldId id="486" r:id="rId82"/>
    <p:sldId id="487" r:id="rId83"/>
    <p:sldId id="488" r:id="rId84"/>
    <p:sldId id="489" r:id="rId85"/>
    <p:sldId id="490" r:id="rId86"/>
    <p:sldId id="491" r:id="rId87"/>
    <p:sldId id="495" r:id="rId88"/>
    <p:sldId id="496" r:id="rId89"/>
    <p:sldId id="497" r:id="rId90"/>
    <p:sldId id="498" r:id="rId91"/>
    <p:sldId id="499" r:id="rId92"/>
    <p:sldId id="741" r:id="rId93"/>
    <p:sldId id="743" r:id="rId94"/>
    <p:sldId id="742" r:id="rId95"/>
  </p:sldIdLst>
  <p:sldSz cx="12192000" cy="6858000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DF4"/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80109" autoAdjust="0"/>
  </p:normalViewPr>
  <p:slideViewPr>
    <p:cSldViewPr>
      <p:cViewPr varScale="1">
        <p:scale>
          <a:sx n="108" d="100"/>
          <a:sy n="108" d="100"/>
        </p:scale>
        <p:origin x="1049" y="72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84" Type="http://schemas.openxmlformats.org/officeDocument/2006/relationships/slide" Target="slides/slide79.xml"/><Relationship Id="rId89" Type="http://schemas.openxmlformats.org/officeDocument/2006/relationships/slide" Target="slides/slide84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5.xml"/><Relationship Id="rId95" Type="http://schemas.openxmlformats.org/officeDocument/2006/relationships/slide" Target="slides/slide90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91" Type="http://schemas.openxmlformats.org/officeDocument/2006/relationships/slide" Target="slides/slide86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94" Type="http://schemas.openxmlformats.org/officeDocument/2006/relationships/slide" Target="slides/slide89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presProps" Target="presProps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BD0E4E-7D79-4D0E-B273-C0558DD84CD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1640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305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1251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2031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6752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2816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22647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596931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53788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01462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2578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96358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50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5280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96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234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one year, this work has 1000 citations and 13.8k</a:t>
            </a:r>
            <a:r>
              <a:rPr lang="en-US" baseline="0" dirty="0" smtClean="0"/>
              <a:t> stars on Githu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696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Blob</a:t>
            </a:r>
            <a:r>
              <a:rPr lang="de-DE" baseline="0" dirty="0"/>
              <a:t> detector is distinct from harris corner detecto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898162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48609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47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03655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2420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93234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64454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5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197100" y="439738"/>
            <a:ext cx="399415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419040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8504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89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50081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5572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6435622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per doesn’t use the ratio test for matching.</a:t>
            </a:r>
          </a:p>
          <a:p>
            <a:r>
              <a:rPr lang="en-US" dirty="0"/>
              <a:t>The better descriptors use the log polar binning instead of the square gri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0927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286000" y="514350"/>
            <a:ext cx="4572000" cy="25717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7269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283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86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7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olma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9486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dient in left is something like [1 1]</a:t>
            </a:r>
          </a:p>
          <a:p>
            <a:r>
              <a:rPr lang="en-US" dirty="0" smtClean="0"/>
              <a:t>Gradient</a:t>
            </a:r>
            <a:r>
              <a:rPr lang="en-US" baseline="0" dirty="0" smtClean="0"/>
              <a:t> in center is something like [1 0]</a:t>
            </a:r>
          </a:p>
          <a:p>
            <a:r>
              <a:rPr lang="en-US" baseline="0" dirty="0" smtClean="0"/>
              <a:t>Gradient in right is something like [1 0] in places and [0 1] in other plac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001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329362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F4E35-A5E6-40AF-94F9-68E386E0D3A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389844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C0456-EC56-423A-B3FC-4CA51C8161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15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870A5-262F-4F3A-8273-242ED64DFD3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296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62377-0780-4609-8A80-F0843A74F5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4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A453-17A8-4F58-B41D-34CF85A08AA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32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E4B74-2455-49DB-820C-3DD91062EB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196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81405-F9D1-4F14-AA7A-63C0AAE054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8311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02FB-B09C-40CB-B473-14CB38B3F34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28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3B73E-A9E3-4D7A-9EBD-87B9E7960F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85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5D51-2F75-4210-9F7C-FA0B37D62B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76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AC1C-7529-4A9A-9B10-00D8630CC3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22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758C-C01A-4AA7-B6BD-91DDBA34BC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7122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DD53-D84A-4B58-B4E3-DEB36C6708E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234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37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4170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8239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1980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745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9468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036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6575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1613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7248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9664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89905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19978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487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97632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518545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28496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85907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9307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57810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46964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381000"/>
            <a:ext cx="25908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81000"/>
            <a:ext cx="75692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55050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026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6469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52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19822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478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6977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06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7353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77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172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330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1844032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3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23FF1A-9C67-4E98-A099-A9DA9D90FF1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395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25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81000"/>
            <a:ext cx="1036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812867" y="6248400"/>
            <a:ext cx="389467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88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9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1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2.wmf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29.wmf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st_Illusion_of_the_Year_Contest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png"/><Relationship Id="rId11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png"/><Relationship Id="rId11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11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png"/><Relationship Id="rId11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68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1.png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png"/><Relationship Id="rId11" Type="http://schemas.openxmlformats.org/officeDocument/2006/relationships/image" Target="../media/image77.wmf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17" Type="http://schemas.openxmlformats.org/officeDocument/2006/relationships/image" Target="../media/image107.png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19" Type="http://schemas.openxmlformats.org/officeDocument/2006/relationships/image" Target="../media/image109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18.png"/><Relationship Id="rId4" Type="http://schemas.openxmlformats.org/officeDocument/2006/relationships/image" Target="../media/image116.jpeg"/><Relationship Id="rId9" Type="http://schemas.openxmlformats.org/officeDocument/2006/relationships/image" Target="../media/image11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2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8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3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3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37.xml"/><Relationship Id="rId4" Type="http://schemas.openxmlformats.org/officeDocument/2006/relationships/hyperlink" Target="https://people.eecs.berkeley.edu/~malik/cs294/lowe-ijcv04.pdf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37.wmf"/><Relationship Id="rId1" Type="http://schemas.openxmlformats.org/officeDocument/2006/relationships/slideLayout" Target="../slideLayouts/slideLayout3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hyperlink" Target="http://matthewalunbrown.com/papers/cvpr2007b.pdf" TargetMode="Externa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5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6.xml"/><Relationship Id="rId5" Type="http://schemas.openxmlformats.org/officeDocument/2006/relationships/hyperlink" Target="http://matthewalunbrown.com/papers/cvpr2007b.pdf" TargetMode="External"/><Relationship Id="rId4" Type="http://schemas.openxmlformats.org/officeDocument/2006/relationships/image" Target="../media/image153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118.png"/><Relationship Id="rId4" Type="http://schemas.openxmlformats.org/officeDocument/2006/relationships/image" Target="../media/image116.jpeg"/><Relationship Id="rId9" Type="http://schemas.openxmlformats.org/officeDocument/2006/relationships/image" Target="../media/image11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malik/cs294/lowe-ijcv04.pdf" TargetMode="External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eople.eecs.berkeley.edu/~malik/cs294/lowe-ijcv04.pdf" TargetMode="Externa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>
              <a:solidFill>
                <a:schemeClr val="tx1"/>
              </a:solidFill>
            </a:endParaRPr>
          </a:p>
          <a:p>
            <a:pPr eaLnBrk="1" hangingPunct="1"/>
            <a:r>
              <a:rPr lang="en-US" dirty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2057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Acknowledgment: Many slides from Derek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Hoiem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and </a:t>
            </a:r>
            <a:r>
              <a:rPr lang="en-US" sz="1600" dirty="0" err="1">
                <a:solidFill>
                  <a:prstClr val="white">
                    <a:lumMod val="75000"/>
                  </a:prstClr>
                </a:solidFill>
              </a:rPr>
              <a:t>Grauman&amp;Leibe</a:t>
            </a:r>
            <a:r>
              <a:rPr lang="en-US" sz="1600" dirty="0">
                <a:solidFill>
                  <a:prstClr val="white">
                    <a:lumMod val="75000"/>
                  </a:prstClr>
                </a:solidFill>
              </a:rPr>
              <a:t> 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96540" y="609601"/>
            <a:ext cx="469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7.1.2 and 7.1.3</a:t>
            </a:r>
          </a:p>
        </p:txBody>
      </p:sp>
    </p:spTree>
    <p:extLst>
      <p:ext uri="{BB962C8B-B14F-4D97-AF65-F5344CB8AC3E}">
        <p14:creationId xmlns:p14="http://schemas.microsoft.com/office/powerpoint/2010/main" val="3769318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/>
              <a:t>5</a:t>
            </a:r>
            <a:r>
              <a:rPr lang="en-US" dirty="0" smtClean="0"/>
              <a:t>k</a:t>
            </a:r>
            <a:r>
              <a:rPr lang="en-US" dirty="0" smtClean="0"/>
              <a:t>+ cit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57600"/>
            <a:ext cx="11830050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40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 smtClean="0"/>
              <a:t>5k</a:t>
            </a:r>
            <a:r>
              <a:rPr lang="en-US" dirty="0" smtClean="0"/>
              <a:t>+ cit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657600"/>
            <a:ext cx="11830050" cy="2238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4889" y="1028069"/>
            <a:ext cx="7082672" cy="288261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2232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-10886"/>
            <a:ext cx="8763000" cy="6871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76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11201400" cy="68719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0020" y="5062060"/>
            <a:ext cx="4901094" cy="1886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64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51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e distinctiveness by local auto-correlation.</a:t>
            </a:r>
          </a:p>
          <a:p>
            <a:r>
              <a:rPr lang="en-US" dirty="0"/>
              <a:t>Approximate local auto-correlation by  second moment matrix</a:t>
            </a:r>
          </a:p>
          <a:p>
            <a:r>
              <a:rPr lang="en-US" dirty="0"/>
              <a:t>Quantify distinctiveness (or </a:t>
            </a:r>
            <a:r>
              <a:rPr lang="en-US" dirty="0" err="1"/>
              <a:t>cornerness</a:t>
            </a:r>
            <a:r>
              <a:rPr lang="en-US" dirty="0"/>
              <a:t>) as function of the eigenvalues of the second moment matrix.</a:t>
            </a:r>
          </a:p>
          <a:p>
            <a:r>
              <a:rPr lang="en-US" dirty="0"/>
              <a:t>But we don’t actually need to </a:t>
            </a:r>
            <a:br>
              <a:rPr lang="en-US" dirty="0"/>
            </a:br>
            <a:r>
              <a:rPr lang="en-US" dirty="0"/>
              <a:t>compute the eigenvalues. Instead, we</a:t>
            </a:r>
            <a:br>
              <a:rPr lang="en-US" dirty="0"/>
            </a:br>
            <a:r>
              <a:rPr lang="en-US" dirty="0"/>
              <a:t>use the determinant and trace</a:t>
            </a:r>
            <a:br>
              <a:rPr lang="en-US" dirty="0"/>
            </a:br>
            <a:r>
              <a:rPr lang="en-US" dirty="0"/>
              <a:t>of the second moment matrix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296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337497" cy="612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9992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9029700" y="41148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61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Harris corner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990600"/>
            <a:ext cx="80772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We want to find </a:t>
            </a:r>
            <a:r>
              <a:rPr lang="en-US" i="1" dirty="0" smtClean="0"/>
              <a:t>distinctive</a:t>
            </a:r>
            <a:r>
              <a:rPr lang="en-US" dirty="0" smtClean="0"/>
              <a:t> patches that don’t look self-similar to neighboring patches</a:t>
            </a:r>
          </a:p>
          <a:p>
            <a:r>
              <a:rPr lang="en-US" dirty="0" smtClean="0"/>
              <a:t>If there are </a:t>
            </a:r>
            <a:r>
              <a:rPr lang="en-US" i="1" dirty="0" smtClean="0"/>
              <a:t>gradients</a:t>
            </a:r>
            <a:r>
              <a:rPr lang="en-US" dirty="0" smtClean="0"/>
              <a:t> in a patch, those gradients indicate distinctiveness in a particular direction.</a:t>
            </a:r>
          </a:p>
          <a:p>
            <a:r>
              <a:rPr lang="en-US" dirty="0" smtClean="0"/>
              <a:t>We want to check that we have strong, independent gradients in all directions.</a:t>
            </a:r>
          </a:p>
          <a:p>
            <a:r>
              <a:rPr lang="en-US" dirty="0" smtClean="0"/>
              <a:t>The eigenvalues of a the collection of gradients in a patch tell us th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49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the gradients / structure matrix look like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8179075">
            <a:off x="2022080" y="868176"/>
            <a:ext cx="1573460" cy="3491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05449" y="21183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13300" y="1234399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3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9261271" y="1385426"/>
            <a:ext cx="476658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03768" y="1325048"/>
            <a:ext cx="447891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547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1045" y="108050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97224"/>
              </p:ext>
            </p:extLst>
          </p:nvPr>
        </p:nvGraphicFramePr>
        <p:xfrm>
          <a:off x="8769350" y="5047861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4" imgW="533160" imgH="457200" progId="Equation.3">
                  <p:embed/>
                </p:oleObj>
              </mc:Choice>
              <mc:Fallback>
                <p:oleObj name="Equation" r:id="rId4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5047861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41021"/>
              </p:ext>
            </p:extLst>
          </p:nvPr>
        </p:nvGraphicFramePr>
        <p:xfrm>
          <a:off x="5411787" y="5047861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6" imgW="495000" imgH="457200" progId="Equation.3">
                  <p:embed/>
                </p:oleObj>
              </mc:Choice>
              <mc:Fallback>
                <p:oleObj name="Equation" r:id="rId6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5047861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27348"/>
              </p:ext>
            </p:extLst>
          </p:nvPr>
        </p:nvGraphicFramePr>
        <p:xfrm>
          <a:off x="1707219" y="5047860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8" imgW="761760" imgH="457200" progId="Equation.3">
                  <p:embed/>
                </p:oleObj>
              </mc:Choice>
              <mc:Fallback>
                <p:oleObj name="Equation" r:id="rId8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219" y="5047860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3043" y="2868355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56557" y="2933006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14819" y="2914903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0 0</a:t>
            </a:r>
          </a:p>
          <a:p>
            <a:r>
              <a:rPr lang="en-US" dirty="0" smtClean="0">
                <a:latin typeface="Consolas" panose="020B0609020204030204" pitchFamily="49" charset="0"/>
              </a:rPr>
              <a:t>  1 0</a:t>
            </a:r>
          </a:p>
          <a:p>
            <a:r>
              <a:rPr lang="en-US" dirty="0">
                <a:latin typeface="Consolas" panose="020B0609020204030204" pitchFamily="49" charset="0"/>
              </a:rPr>
              <a:t>  </a:t>
            </a:r>
            <a:r>
              <a:rPr lang="en-US" dirty="0" smtClean="0">
                <a:latin typeface="Consolas" panose="020B0609020204030204" pitchFamily="49" charset="0"/>
              </a:rPr>
              <a:t>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0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1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…  ]</a:t>
            </a:r>
            <a:endParaRPr lang="en-US" dirty="0"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9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61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22631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3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492126"/>
            <a:ext cx="6858000" cy="3857625"/>
          </a:xfrm>
        </p:spPr>
      </p:pic>
      <p:sp>
        <p:nvSpPr>
          <p:cNvPr id="273412" name="TextBox 2"/>
          <p:cNvSpPr txBox="1">
            <a:spLocks noChangeArrowheads="1"/>
          </p:cNvSpPr>
          <p:nvPr/>
        </p:nvSpPr>
        <p:spPr bwMode="auto">
          <a:xfrm>
            <a:off x="4038600" y="4419601"/>
            <a:ext cx="518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“Flashed Face Distortion”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2nd Place in the 8th Annual 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  <a:hlinkClick r:id="rId3" tooltip="Best Illusion of the Year Contest"/>
              </a:rPr>
              <a:t>Best Illusion of the Year Contest</a:t>
            </a:r>
            <a:r>
              <a:rPr lang="en-US" altLang="en-US">
                <a:solidFill>
                  <a:srgbClr val="FFFFFF"/>
                </a:solidFill>
                <a:cs typeface="Arial" panose="020B0604020202020204" pitchFamily="34" charset="0"/>
              </a:rPr>
              <a:t> , VSS 2012</a:t>
            </a:r>
          </a:p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304800" y="76200"/>
            <a:ext cx="4724400" cy="4343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2757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733800"/>
            <a:ext cx="4343400" cy="2812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prstClr val="black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 dirty="0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 dirty="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 dirty="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0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897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prstClr val="black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2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7443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44700" y="1219201"/>
            <a:ext cx="8102600" cy="4557713"/>
          </a:xfrm>
        </p:spPr>
      </p:pic>
    </p:spTree>
    <p:extLst>
      <p:ext uri="{BB962C8B-B14F-4D97-AF65-F5344CB8AC3E}">
        <p14:creationId xmlns:p14="http://schemas.microsoft.com/office/powerpoint/2010/main" val="32509058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verview of Keypoint Matching</a:t>
            </a:r>
            <a:endParaRPr lang="de-CH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>
                  <a:solidFill>
                    <a:prstClr val="black"/>
                  </a:solidFill>
                </a:endParaRPr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1. Find a set of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istinctive key-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points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7812089" y="3387726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3. Extract and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 the   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region content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182814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2. Define a region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around each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keypoint   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560889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4. Compute a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 from the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normalized region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791201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solidFill>
                  <a:prstClr val="black"/>
                </a:solidFill>
              </a:rPr>
              <a:t>5. Match local </a:t>
            </a:r>
            <a:br>
              <a:rPr lang="en-US" sz="2100" b="1">
                <a:solidFill>
                  <a:prstClr val="black"/>
                </a:solidFill>
              </a:rPr>
            </a:br>
            <a:r>
              <a:rPr lang="en-US" sz="2100" b="1">
                <a:solidFill>
                  <a:prstClr val="black"/>
                </a:solidFill>
              </a:rPr>
              <a:t>    descriptor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678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</a:rPr>
              <a:t>So far: can localize in x-y, but not scale</a:t>
            </a:r>
            <a:endParaRPr lang="en-US" sz="2000" dirty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2743200" y="1295400"/>
            <a:ext cx="6553200" cy="5259388"/>
          </a:xfrm>
        </p:spPr>
      </p:pic>
    </p:spTree>
    <p:extLst>
      <p:ext uri="{BB962C8B-B14F-4D97-AF65-F5344CB8AC3E}">
        <p14:creationId xmlns:p14="http://schemas.microsoft.com/office/powerpoint/2010/main" val="259040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6988" y="143986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9739" y="147637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3395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7175501" y="1728789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7345364" y="1881189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3467101" y="2124076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3503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7140576" y="2160589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4532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2063751" y="5124451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>
                <a:solidFill>
                  <a:prstClr val="black"/>
                </a:solidFill>
              </a:rPr>
              <a:t/>
            </a:r>
            <a:br>
              <a:rPr lang="pl-PL" sz="2400">
                <a:solidFill>
                  <a:prstClr val="black"/>
                </a:solidFill>
              </a:rPr>
            </a:br>
            <a:r>
              <a:rPr lang="pl-PL" sz="2400">
                <a:solidFill>
                  <a:prstClr val="black"/>
                </a:solidFill>
              </a:rPr>
              <a:t>How to find corresponding patch sizes?</a:t>
            </a:r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46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4989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3430588" y="2417764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7345364" y="2209801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3467101" y="2452689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6996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3035300" y="4767264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3108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7310438" y="2174876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7067551" y="2344739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3035301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7067551" y="56578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00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3395663" y="2387601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3143251" y="2630489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7275513" y="2144714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7212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599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3367088" y="2349501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3287713" y="2630489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7246938" y="2106614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7319963" y="2343151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3143251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1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3328989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3432175" y="2630489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7208839" y="2068514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7427914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7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3005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6996113" y="4756151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7477125" y="6153151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6153151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3035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3503614" y="2630489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6884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7427914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29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3617914" y="6207126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4" y="6207126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28926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66988" y="176688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89739" y="180340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3357564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7345364" y="2208214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3467101" y="2451101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51651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7459664" y="6153151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4" y="6153151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3251201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7156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7427914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3035301" y="51149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7058026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3108326" y="4899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7175501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3251201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7319963" y="511492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7499351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3430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3575051" y="5026026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3754438" y="5222876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3933826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4114801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4294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4473576" y="56007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4652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4832351" y="5708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5011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5191126" y="58356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767873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7858126" y="4737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8037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8216901" y="47561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8396288" y="4800601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8575676" y="486410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8755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8934451" y="499745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9113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2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What Is A Useful Signature Function?</a:t>
            </a:r>
            <a:endParaRPr lang="de-CH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ifference-of-Gaussian = “blob” detector</a:t>
            </a:r>
            <a:endParaRPr lang="de-CH" dirty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627313" y="1822451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3105151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3260726" y="5035551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2814638" y="3063876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2809876" y="3684588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635501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146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172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7446964" y="5619751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83219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030776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424618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1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69" t="11000" r="23958" b="31017"/>
          <a:stretch/>
        </p:blipFill>
        <p:spPr bwMode="auto">
          <a:xfrm>
            <a:off x="2286000" y="914400"/>
            <a:ext cx="7982858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2</a:t>
            </a:r>
          </a:p>
        </p:txBody>
      </p:sp>
    </p:spTree>
    <p:extLst>
      <p:ext uri="{BB962C8B-B14F-4D97-AF65-F5344CB8AC3E}">
        <p14:creationId xmlns:p14="http://schemas.microsoft.com/office/powerpoint/2010/main" val="233582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ce-of-Gaussian (DoG)</a:t>
            </a:r>
            <a:endParaRPr lang="de-CH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2293937" y="2138363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-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>
                    <a:solidFill>
                      <a:prstClr val="black"/>
                    </a:solidFill>
                  </a:rPr>
                  <a:t>=</a:t>
                </a:r>
                <a:endParaRPr lang="en-US" sz="2800" b="1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374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oG</a:t>
            </a:r>
            <a:r>
              <a:rPr lang="en-US" dirty="0"/>
              <a:t> – Efficient Computation</a:t>
            </a:r>
            <a:endParaRPr lang="de-CH" dirty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mputation in Gaussian scale pyramid</a:t>
            </a:r>
            <a:endParaRPr lang="de-CH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1933576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>
                  <a:solidFill>
                    <a:prstClr val="black"/>
                  </a:solidFill>
                </a:rPr>
                <a:t>Original image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endParaRPr lang="en-US" sz="1600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9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>
                  <a:solidFill>
                    <a:prstClr val="black"/>
                  </a:solidFill>
                </a:rPr>
                <a:t>S</a:t>
              </a:r>
              <a:r>
                <a:rPr lang="pl-PL" sz="1600" b="1" i="1">
                  <a:solidFill>
                    <a:prstClr val="black"/>
                  </a:solidFill>
                </a:rPr>
                <a:t>ampling with</a:t>
              </a:r>
              <a:r>
                <a:rPr lang="en-US" sz="1600" b="1" i="1">
                  <a:solidFill>
                    <a:prstClr val="black"/>
                  </a:solidFill>
                </a:rPr>
                <a:t/>
              </a:r>
              <a:br>
                <a:rPr lang="en-US" sz="1600" b="1" i="1">
                  <a:solidFill>
                    <a:prstClr val="black"/>
                  </a:solidFill>
                </a:rPr>
              </a:br>
              <a:r>
                <a:rPr lang="pl-PL" sz="1600" b="1" i="1">
                  <a:solidFill>
                    <a:prstClr val="black"/>
                  </a:solidFill>
                </a:rPr>
                <a:t>step 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sz="1600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r>
                <a:rPr lang="pl-PL" sz="1600" b="1" i="1">
                  <a:solidFill>
                    <a:prstClr val="black"/>
                  </a:solidFill>
                  <a:latin typeface="Symbol" pitchFamily="18" charset="2"/>
                </a:rPr>
                <a:t> </a:t>
              </a:r>
              <a:r>
                <a:rPr lang="pl-PL" sz="1600" b="1" i="1">
                  <a:solidFill>
                    <a:prstClr val="black"/>
                  </a:solidFill>
                </a:rPr>
                <a:t>=2</a:t>
              </a:r>
              <a:endParaRPr lang="en-US" sz="1600" b="1" i="1">
                <a:solidFill>
                  <a:prstClr val="black"/>
                </a:solidFill>
              </a:endParaRPr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solidFill>
                      <a:prstClr val="black"/>
                    </a:solidFill>
                    <a:latin typeface="Symbol" pitchFamily="18" charset="2"/>
                  </a:rPr>
                  <a:t>s</a:t>
                </a:r>
                <a:endParaRPr lang="en-US" sz="1600" b="1" i="1">
                  <a:solidFill>
                    <a:prstClr val="black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99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d local maxima in position-scale space 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0276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4008439" y="1163639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endParaRPr lang="en-US" b="1" i="1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2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3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4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solidFill>
                    <a:prstClr val="black"/>
                  </a:solidFill>
                  <a:latin typeface="Symbol" pitchFamily="18" charset="2"/>
                </a:rPr>
                <a:t>s</a:t>
              </a:r>
              <a:r>
                <a:rPr lang="pl-PL" b="1" i="1" baseline="30000">
                  <a:solidFill>
                    <a:prstClr val="black"/>
                  </a:solidFill>
                  <a:latin typeface="Symbol" pitchFamily="18" charset="2"/>
                </a:rPr>
                <a:t>5</a:t>
              </a:r>
              <a:endParaRPr lang="en-US" b="1" i="1" baseline="30000">
                <a:solidFill>
                  <a:prstClr val="black"/>
                </a:solidFill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7664451" y="1560514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8596314" y="5010151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solidFill>
                  <a:prstClr val="black"/>
                </a:solidFill>
                <a:latin typeface="Calibri"/>
                <a:sym typeface="Symbol"/>
              </a:rPr>
              <a:t></a:t>
            </a:r>
            <a:r>
              <a:rPr lang="en-US" b="1" dirty="0">
                <a:solidFill>
                  <a:prstClr val="black"/>
                </a:solidFill>
                <a:latin typeface="Calibri"/>
                <a:sym typeface="Symbol"/>
              </a:rPr>
              <a:t> L</a:t>
            </a:r>
            <a:r>
              <a:rPr lang="pl-PL" b="1" dirty="0">
                <a:solidFill>
                  <a:prstClr val="black"/>
                </a:solidFill>
                <a:latin typeface="Calibri"/>
              </a:rPr>
              <a:t>ist of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       </a:t>
            </a:r>
            <a:br>
              <a:rPr lang="en-US" b="1" dirty="0">
                <a:solidFill>
                  <a:prstClr val="black"/>
                </a:solidFill>
                <a:latin typeface="Calibri"/>
              </a:rPr>
            </a:br>
            <a:r>
              <a:rPr lang="en-US" b="1" i="1" dirty="0">
                <a:solidFill>
                  <a:prstClr val="black"/>
                </a:solidFill>
                <a:latin typeface="Calibri"/>
              </a:rPr>
              <a:t>    </a:t>
            </a:r>
            <a:r>
              <a:rPr lang="pl-PL" b="1" i="1" dirty="0">
                <a:solidFill>
                  <a:prstClr val="black"/>
                </a:solidFill>
                <a:latin typeface="Calibri"/>
              </a:rPr>
              <a:t>(x, y, s)</a:t>
            </a:r>
            <a:endParaRPr lang="en-US" b="1" i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92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946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Difference-of-Gaussian</a:t>
            </a:r>
            <a:endParaRPr lang="de-CH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9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207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78314" y="4054476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6456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5394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3287713" y="3429001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prstClr val="black"/>
              </a:solidFill>
            </a:endParaRPr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Compute orientation histogram</a:t>
            </a:r>
          </a:p>
          <a:p>
            <a:pPr eaLnBrk="1" hangingPunct="1"/>
            <a:r>
              <a:rPr lang="en-US"/>
              <a:t>Select dominant orientation</a:t>
            </a:r>
          </a:p>
          <a:p>
            <a:pPr eaLnBrk="1" hangingPunct="1"/>
            <a:r>
              <a:rPr lang="en-US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608888" y="4652963"/>
            <a:ext cx="2609849" cy="1693862"/>
            <a:chOff x="3787" y="2931"/>
            <a:chExt cx="1644" cy="1067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>
                <a:solidFill>
                  <a:prstClr val="black"/>
                </a:solidFill>
              </a:endParaRPr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8132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8183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4961732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4117976" y="4076701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8478839" y="1233489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51668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3139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46839" y="5283201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56363" y="413226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6363" y="2979739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56363" y="1827214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5915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endParaRPr lang="en-US" sz="1600" b="1" i="1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915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2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8040689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8112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8112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8112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951539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3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5986464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solidFill>
                  <a:prstClr val="black"/>
                </a:solidFill>
                <a:latin typeface="Symbol" pitchFamily="18" charset="2"/>
              </a:rPr>
              <a:t>s</a:t>
            </a:r>
            <a:r>
              <a:rPr lang="pl-PL" sz="1600" b="1" i="1" baseline="30000">
                <a:solidFill>
                  <a:prstClr val="black"/>
                </a:solidFill>
                <a:latin typeface="Symbol" pitchFamily="18" charset="2"/>
              </a:rPr>
              <a:t>4</a:t>
            </a:r>
            <a:endParaRPr lang="en-US" sz="1600" b="1" i="1" baseline="30000">
              <a:solidFill>
                <a:prstClr val="black"/>
              </a:solidFill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5292726" y="6450014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Computing Harris function</a:t>
            </a:r>
            <a:endParaRPr lang="en-US" sz="1600" b="1">
              <a:solidFill>
                <a:prstClr val="black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994651" y="6450014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>
                <a:solidFill>
                  <a:prstClr val="black"/>
                </a:solidFill>
              </a:rPr>
              <a:t>Detecting local maxima</a:t>
            </a:r>
            <a:endParaRPr lang="en-US" sz="1600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8482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rris-Laplace </a:t>
            </a:r>
            <a:r>
              <a:rPr lang="en-US" sz="1800"/>
              <a:t>[Mikolajczyk ‘01]</a:t>
            </a:r>
            <a:endParaRPr lang="de-CH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/>
              <a:t>Scale selection based on Laplacian</a:t>
            </a:r>
            <a:br>
              <a:rPr lang="en-US" sz="2800"/>
            </a:br>
            <a:r>
              <a:rPr lang="en-US" sz="2800"/>
              <a:t>(same procedure with Hessian </a:t>
            </a:r>
            <a:r>
              <a:rPr lang="en-US" sz="2800">
                <a:sym typeface="Symbol" pitchFamily="18" charset="2"/>
              </a:rPr>
              <a:t> </a:t>
            </a:r>
            <a:r>
              <a:rPr lang="en-US" sz="2800"/>
              <a:t>Hessian-Laplace)</a:t>
            </a:r>
            <a:endParaRPr lang="de-CH" sz="280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9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4911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 points</a:t>
            </a: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4695825" y="6049964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>
                <a:solidFill>
                  <a:prstClr val="black"/>
                </a:solidFill>
              </a:rPr>
              <a:t>Harris-Laplace points</a:t>
            </a:r>
            <a:endParaRPr lang="en-US" b="1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5948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Maximally Stable Extremal </a:t>
            </a:r>
            <a:r>
              <a:rPr lang="en-US" dirty="0" smtClean="0"/>
              <a:t>Regions</a:t>
            </a:r>
            <a:endParaRPr lang="de-CH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Based on Watershed segmentation algorithm</a:t>
            </a:r>
          </a:p>
          <a:p>
            <a:pPr eaLnBrk="1" hangingPunct="1"/>
            <a:r>
              <a:rPr lang="en-US" dirty="0"/>
              <a:t>Select regions that stay stable over a large parameter range</a:t>
            </a:r>
            <a:endParaRPr lang="de-CH" dirty="0"/>
          </a:p>
          <a:p>
            <a:pPr eaLnBrk="1" hangingPunct="1"/>
            <a:endParaRPr lang="de-CH" dirty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6276" y="2781301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4563" y="2781301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216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3216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3216275" y="2781301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2362200" y="5433021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"</a:t>
            </a:r>
            <a:r>
              <a:rPr lang="en-US" dirty="0"/>
              <a:t>Robust Wide Baseline Stereo from Maximally Stable Extremal Regions", </a:t>
            </a:r>
            <a:r>
              <a:rPr lang="en-US" dirty="0" err="1"/>
              <a:t>Matas</a:t>
            </a:r>
            <a:r>
              <a:rPr lang="en-US" dirty="0"/>
              <a:t>, Chum, Urban, and </a:t>
            </a:r>
            <a:r>
              <a:rPr lang="en-US" dirty="0" err="1"/>
              <a:t>Pajdla</a:t>
            </a:r>
            <a:r>
              <a:rPr lang="en-US" dirty="0"/>
              <a:t>, BMVC </a:t>
            </a:r>
            <a:r>
              <a:rPr lang="en-US" dirty="0" smtClean="0"/>
              <a:t>2002</a:t>
            </a:r>
            <a:br>
              <a:rPr lang="en-US" dirty="0" smtClean="0"/>
            </a:br>
            <a:r>
              <a:rPr lang="en-US" dirty="0" smtClean="0"/>
              <a:t>6k+ 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60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/>
              <a:t>Example Results: MSER</a:t>
            </a:r>
            <a:endParaRPr lang="de-CH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 algn="l">
                <a:defRPr/>
              </a:pPr>
              <a:t>48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2528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81464" y="4414839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751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08751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98298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6553201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2362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4953001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6934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7924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7924800" y="3516314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2057401" y="914401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5257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arris</a:t>
            </a:r>
          </a:p>
        </p:txBody>
      </p:sp>
    </p:spTree>
    <p:extLst>
      <p:ext uri="{BB962C8B-B14F-4D97-AF65-F5344CB8AC3E}">
        <p14:creationId xmlns:p14="http://schemas.microsoft.com/office/powerpoint/2010/main" val="2957212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ection: correspondence and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2717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5079492" y="3845531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5880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457956" y="3475517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5388" y="3803904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36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Arial"/>
                <a:cs typeface="Arial"/>
              </a:rPr>
              <a:t>≈</a:t>
            </a:r>
            <a:endParaRPr lang="en-US" sz="2800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756" y="3919285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143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vailable at a web site near you…</a:t>
            </a:r>
            <a:endParaRPr lang="de-CH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>
                    <a:tint val="75000"/>
                  </a:prstClr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290679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4943008" y="1284714"/>
            <a:ext cx="1106983" cy="110698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01209" y="2679631"/>
            <a:ext cx="1106983" cy="1106983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vas Quiz: Are these Harris Corners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8179075">
            <a:off x="2042450" y="1090664"/>
            <a:ext cx="1573460" cy="295796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  <a:gs pos="100000">
                <a:schemeClr val="tx2">
                  <a:lumMod val="7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1116" y="21183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31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839200" y="1579257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04785" y="4176804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819" y="2806479"/>
            <a:ext cx="187435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nsolas" panose="020B0609020204030204" pitchFamily="49" charset="0"/>
              </a:rPr>
              <a:t>[  0 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-1  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.6 .6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0  0</a:t>
            </a:r>
          </a:p>
          <a:p>
            <a:r>
              <a:rPr lang="en-US" dirty="0" smtClean="0">
                <a:latin typeface="Consolas" panose="020B0609020204030204" pitchFamily="49" charset="0"/>
              </a:rPr>
              <a:t>   0 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.3 .3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0  0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-.1 .1</a:t>
            </a:r>
          </a:p>
          <a:p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 smtClean="0">
                <a:latin typeface="Consolas" panose="020B0609020204030204" pitchFamily="49" charset="0"/>
              </a:rPr>
              <a:t>   …  ]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326" y="5709187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trix contains pairs of (</a:t>
            </a:r>
            <a:r>
              <a:rPr lang="en-US" dirty="0" err="1" smtClean="0"/>
              <a:t>x,y</a:t>
            </a:r>
            <a:r>
              <a:rPr lang="en-US" dirty="0" smtClean="0"/>
              <a:t>) gradients at pixels in the patch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142846" y="2286000"/>
            <a:ext cx="381154" cy="9906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154497" y="2806479"/>
            <a:ext cx="813896" cy="7537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134514" y="3444241"/>
            <a:ext cx="1383688" cy="9224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154497" y="3914362"/>
            <a:ext cx="1854374" cy="9943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8834838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9374423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9914008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453593" y="1589295"/>
            <a:ext cx="283029" cy="196543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8831372" y="2982238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8828830" y="2393616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8828829" y="1848904"/>
            <a:ext cx="1898991" cy="2878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9182911" y="3444241"/>
            <a:ext cx="608789" cy="103489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064502" y="4585544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and dark regions are a single pixel in width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860873" y="91071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.</a:t>
            </a:r>
            <a:endParaRPr lang="en-US" sz="2800" dirty="0"/>
          </a:p>
        </p:txBody>
      </p:sp>
      <p:sp>
        <p:nvSpPr>
          <p:cNvPr id="45" name="TextBox 44"/>
          <p:cNvSpPr txBox="1"/>
          <p:nvPr/>
        </p:nvSpPr>
        <p:spPr>
          <a:xfrm>
            <a:off x="6008149" y="790992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.</a:t>
            </a:r>
            <a:endParaRPr lang="en-US" sz="2800" dirty="0"/>
          </a:p>
        </p:txBody>
      </p:sp>
      <p:sp>
        <p:nvSpPr>
          <p:cNvPr id="46" name="TextBox 45"/>
          <p:cNvSpPr txBox="1"/>
          <p:nvPr/>
        </p:nvSpPr>
        <p:spPr>
          <a:xfrm>
            <a:off x="9514285" y="8785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4192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1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3968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990600" y="1066800"/>
            <a:ext cx="7074635" cy="5486400"/>
          </a:xfrm>
        </p:spPr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Templates</a:t>
            </a:r>
          </a:p>
          <a:p>
            <a:pPr lvl="1"/>
            <a:r>
              <a:rPr lang="en-US" altLang="en-US" dirty="0"/>
              <a:t>Intensity, </a:t>
            </a:r>
            <a:r>
              <a:rPr lang="en-US" altLang="en-US" dirty="0" smtClean="0"/>
              <a:t>color, gradients</a:t>
            </a:r>
            <a:r>
              <a:rPr lang="en-US" altLang="en-US" dirty="0"/>
              <a:t>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Keeps spatial layout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Histograms</a:t>
            </a:r>
          </a:p>
          <a:p>
            <a:pPr lvl="1"/>
            <a:r>
              <a:rPr lang="en-US" altLang="en-US" dirty="0" smtClean="0"/>
              <a:t>Distribution of intensity, color</a:t>
            </a:r>
            <a:r>
              <a:rPr lang="en-US" altLang="en-US" dirty="0"/>
              <a:t>, texture, SIFT descriptors, etc</a:t>
            </a:r>
            <a:r>
              <a:rPr lang="en-US" altLang="en-US" dirty="0" smtClean="0"/>
              <a:t>.</a:t>
            </a:r>
          </a:p>
          <a:p>
            <a:pPr lvl="1"/>
            <a:r>
              <a:rPr lang="en-US" altLang="en-US" dirty="0" smtClean="0"/>
              <a:t>Discards spatial layout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5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486" y="2438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seag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1219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337" y="4038600"/>
            <a:ext cx="2392362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24308"/>
              </p:ext>
            </p:extLst>
          </p:nvPr>
        </p:nvGraphicFramePr>
        <p:xfrm>
          <a:off x="9372600" y="1219199"/>
          <a:ext cx="2209800" cy="2209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6225">
                  <a:extLst>
                    <a:ext uri="{9D8B030D-6E8A-4147-A177-3AD203B41FA5}">
                      <a16:colId xmlns:a16="http://schemas.microsoft.com/office/drawing/2014/main" val="1047534154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8285637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6673354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542078245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31940067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940690583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2474758650"/>
                    </a:ext>
                  </a:extLst>
                </a:gridCol>
                <a:gridCol w="276225">
                  <a:extLst>
                    <a:ext uri="{9D8B030D-6E8A-4147-A177-3AD203B41FA5}">
                      <a16:colId xmlns:a16="http://schemas.microsoft.com/office/drawing/2014/main" val="171249432"/>
                    </a:ext>
                  </a:extLst>
                </a:gridCol>
              </a:tblGrid>
              <a:tr h="30783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069925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988373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34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1833716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8157492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7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3276230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8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4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0184179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6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5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89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1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3019818"/>
                  </a:ext>
                </a:extLst>
              </a:tr>
              <a:tr h="271710"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55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6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0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83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197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01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smtClean="0"/>
                        <a:t>212</a:t>
                      </a:r>
                      <a:endParaRPr lang="en-US" sz="800" dirty="0"/>
                    </a:p>
                  </a:txBody>
                  <a:tcPr marL="0" marR="0" marT="0" marB="0" anchor="ctr">
                    <a:solidFill>
                      <a:srgbClr val="E9EDF4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52237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3402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9426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7239000" y="1600201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7239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2895600" y="3400426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6781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2438400" y="990601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3127983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232026" y="3878264"/>
            <a:ext cx="1654175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772400" y="5778501"/>
            <a:ext cx="2438400" cy="783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524000" y="6583364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1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4800601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2895601" y="5334001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814520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1" y="76201"/>
            <a:ext cx="8202613" cy="987425"/>
          </a:xfrm>
        </p:spPr>
        <p:txBody>
          <a:bodyPr/>
          <a:lstStyle/>
          <a:p>
            <a:r>
              <a:rPr lang="en-US" altLang="en-US"/>
              <a:t>Computing histogram distance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2438400" y="4906964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3505201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hi-squared Histogram matching distance</a:t>
            </a:r>
            <a:endParaRPr lang="ru-RU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24201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2082600" imgH="482400" progId="Equation.3">
                  <p:embed/>
                </p:oleObj>
              </mc:Choice>
              <mc:Fallback>
                <p:oleObj name="Equation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00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2412720" imgH="431640" progId="Equation.3">
                  <p:embed/>
                </p:oleObj>
              </mc:Choice>
              <mc:Fallback>
                <p:oleObj name="Equation" r:id="rId7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048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43200" y="6488114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941215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05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/>
              <a:t>Quantization</a:t>
            </a:r>
          </a:p>
          <a:p>
            <a:pPr lvl="1">
              <a:defRPr/>
            </a:pPr>
            <a:r>
              <a:rPr lang="en-US" dirty="0"/>
              <a:t>Grids: fast but applicable only with few dimensions</a:t>
            </a:r>
          </a:p>
          <a:p>
            <a:pPr lvl="1">
              <a:defRPr/>
            </a:pPr>
            <a:r>
              <a:rPr lang="en-US" dirty="0"/>
              <a:t>Clustering: slower but can quantize data in higher dimension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atching</a:t>
            </a:r>
          </a:p>
          <a:p>
            <a:pPr lvl="1">
              <a:defRPr/>
            </a:pPr>
            <a:r>
              <a:rPr lang="en-US" dirty="0"/>
              <a:t>Histogram intersection or Euclidean may be faster</a:t>
            </a:r>
          </a:p>
          <a:p>
            <a:pPr lvl="1">
              <a:defRPr/>
            </a:pPr>
            <a:r>
              <a:rPr lang="en-US" dirty="0"/>
              <a:t>Chi-squared often works better</a:t>
            </a:r>
          </a:p>
          <a:p>
            <a:pPr lvl="1">
              <a:defRPr/>
            </a:pPr>
            <a:r>
              <a:rPr lang="en-US" dirty="0"/>
              <a:t>Earth mover’s distance is good for when nearby bins represent similar values</a:t>
            </a:r>
          </a:p>
        </p:txBody>
      </p:sp>
    </p:spTree>
    <p:extLst>
      <p:ext uri="{BB962C8B-B14F-4D97-AF65-F5344CB8AC3E}">
        <p14:creationId xmlns:p14="http://schemas.microsoft.com/office/powerpoint/2010/main" val="4198554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Color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Texture (filter banks or HOG over regions)</a:t>
            </a: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2895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05001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7162801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292186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676401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istograms of oriented gradient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4543426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92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62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4548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/>
              <a:t>resample the window</a:t>
            </a:r>
          </a:p>
          <a:p>
            <a:pPr eaLnBrk="1" hangingPunct="1"/>
            <a:r>
              <a:rPr lang="en-US" altLang="en-US" sz="280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71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SIFT vector form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/>
              <a:t>8 orientations x 4x4 array = 128 dimensions</a:t>
            </a:r>
          </a:p>
          <a:p>
            <a:pPr eaLnBrk="1" hangingPunct="1"/>
            <a:r>
              <a:rPr lang="en-US" altLang="en-US" sz="2800" dirty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7010400" y="6403340"/>
            <a:ext cx="500585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, but typical feature would be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29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Ensure smoothness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5908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Gaussian weight </a:t>
            </a:r>
          </a:p>
          <a:p>
            <a:pPr eaLnBrk="1" hangingPunct="1"/>
            <a:r>
              <a:rPr lang="en-US" altLang="en-US" dirty="0"/>
              <a:t>Interpolation </a:t>
            </a:r>
          </a:p>
          <a:p>
            <a:pPr marL="782638" lvl="1" eaLnBrk="1" hangingPunct="1"/>
            <a:r>
              <a:rPr lang="en-US" altLang="en-US" dirty="0"/>
              <a:t>a given gradient contributes to 8 bins: </a:t>
            </a:r>
            <a:br>
              <a:rPr lang="en-US" altLang="en-US" dirty="0"/>
            </a:br>
            <a:r>
              <a:rPr lang="en-US" altLang="en-US" dirty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5291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8618539" y="51958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8618539" y="4217989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9571039" y="5265739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9609139" y="4089401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9598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9572626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8607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8607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4230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53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 vert="horz" wrap="square" lIns="50800" tIns="50800" rIns="132080" bIns="5080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b="1"/>
              <a:t>Reduce effect of illumination</a:t>
            </a:r>
            <a:endParaRPr lang="en-US" altLang="en-US" b="1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382000" cy="2819400"/>
          </a:xfrm>
        </p:spPr>
        <p:txBody>
          <a:bodyPr vert="horz" wrap="square" lIns="50800" tIns="50800" rIns="132080" bIns="5080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800" dirty="0"/>
              <a:t>128-dim vector normalized to 1 </a:t>
            </a:r>
          </a:p>
          <a:p>
            <a:pPr eaLnBrk="1" hangingPunct="1"/>
            <a:r>
              <a:rPr lang="en-US" altLang="en-US" sz="2800" dirty="0"/>
              <a:t>Optionally, threshold gradient magnitudes to avoid excessive influence of high gradients</a:t>
            </a:r>
          </a:p>
          <a:p>
            <a:pPr marL="782638" lvl="1" eaLnBrk="1" hangingPunct="1"/>
            <a:r>
              <a:rPr lang="en-US" altLang="en-US" dirty="0"/>
              <a:t>after normalization, clamp gradients &gt;0.2</a:t>
            </a:r>
          </a:p>
          <a:p>
            <a:pPr marL="782638" lvl="1" eaLnBrk="1" hangingPunct="1"/>
            <a:r>
              <a:rPr lang="en-US" altLang="en-US" dirty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673226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3506788" y="3954464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3511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38451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" y="5383280"/>
            <a:ext cx="7306854" cy="1392174"/>
          </a:xfrm>
          <a:prstGeom prst="rect">
            <a:avLst/>
          </a:prstGeom>
        </p:spPr>
      </p:pic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1143000"/>
            <a:ext cx="6819900" cy="455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1477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01" y="1676401"/>
            <a:ext cx="7345363" cy="4881563"/>
          </a:xfrm>
          <a:noFill/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007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1210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: SURF</a:t>
            </a:r>
            <a:endParaRPr lang="de-CH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772400" y="6492876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6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5651" y="3286126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5402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1897064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5402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3713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1905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2133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6361113" y="1543051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6553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6553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5486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5257801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6880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6456363" y="4210051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75719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181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Let’s look at some trendy research on Neural Radiance Fields (NERF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914400"/>
            <a:ext cx="7102582" cy="579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981200"/>
            <a:ext cx="3581400" cy="26935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762" y="1992330"/>
            <a:ext cx="2682402" cy="2682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372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1981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1935164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2044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2316163" y="4117976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2355850" y="2674939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1987551" y="5338764"/>
            <a:ext cx="2054225" cy="359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5260975" y="4179888"/>
            <a:ext cx="277320" cy="714042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5556251" y="1628776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6356351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4265613" y="4284664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4878389" y="2655889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5818188" y="491013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3722688" y="4878389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7053264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8653463" y="1663700"/>
            <a:ext cx="1835150" cy="107721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8651876" y="2901951"/>
            <a:ext cx="1880323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10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7788276" y="4702176"/>
            <a:ext cx="2790829" cy="718145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2000" b="1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6643688" y="5546726"/>
            <a:ext cx="1157368" cy="359073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</a:pPr>
            <a:r>
              <a:rPr lang="en-GB" altLang="en-US" sz="120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2135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3900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803945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2093914"/>
            <a:ext cx="66262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52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1"/>
            <a:ext cx="93678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00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6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2133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81483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hlinkClick r:id="rId2"/>
              </a:rPr>
              <a:t>Learning Local Image Descriptors, Winder and Brown, CVPR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9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776664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707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FAE35E-8A41-4CEC-8484-5D3B72CE5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270" y="1482135"/>
            <a:ext cx="5430375" cy="47667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ACCE0A8-6CF1-4806-9C8A-0F99DFEB2D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0"/>
          <a:stretch/>
        </p:blipFill>
        <p:spPr>
          <a:xfrm>
            <a:off x="6400800" y="2093296"/>
            <a:ext cx="5456862" cy="31125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2CB62232-D5D5-4FAF-A913-88B155203693}"/>
              </a:ext>
            </a:extLst>
          </p:cNvPr>
          <p:cNvSpPr txBox="1">
            <a:spLocks/>
          </p:cNvSpPr>
          <p:nvPr/>
        </p:nvSpPr>
        <p:spPr bwMode="auto">
          <a:xfrm>
            <a:off x="1981200" y="3048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>
                <a:hlinkClick r:id="rId5"/>
              </a:rPr>
              <a:t>Learning Local Image Descriptors, Winder and Brown, CVPR 20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21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erial properties: </a:t>
            </a:r>
            <a:r>
              <a:rPr lang="en-US" dirty="0" err="1"/>
              <a:t>albedo</a:t>
            </a:r>
            <a:r>
              <a:rPr lang="en-US" dirty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969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ocal Descriptors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combinations</a:t>
            </a: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Color rarely used</a:t>
            </a:r>
            <a:endParaRPr lang="de-CH" dirty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>
                <a:solidFill>
                  <a:prstClr val="black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18934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Arial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9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85048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est approach: Pick the nearest neighbor. Threshold on absolute distance</a:t>
            </a:r>
          </a:p>
          <a:p>
            <a:r>
              <a:rPr lang="en-US" dirty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12169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Let’s look at some trendy research on Neural Radiance Fields (NERF)</a:t>
            </a:r>
          </a:p>
          <a:p>
            <a:r>
              <a:rPr lang="en-US" dirty="0" smtClean="0"/>
              <a:t>Let’s look under the hoo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914400"/>
            <a:ext cx="7102582" cy="579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981200"/>
            <a:ext cx="3581400" cy="26935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762" y="1992330"/>
            <a:ext cx="2682402" cy="26824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289" y="5199440"/>
            <a:ext cx="10566111" cy="1527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75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572" y="1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34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72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534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5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305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6058065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>
                <a:solidFill>
                  <a:srgbClr val="00FF00"/>
                </a:solidFill>
              </a:rPr>
              <a:t>Distance: 0.6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338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05708" y="6378168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FF00"/>
                </a:solidFill>
              </a:rPr>
              <a:t>Distance: 1.22</a:t>
            </a:r>
          </a:p>
        </p:txBody>
      </p:sp>
    </p:spTree>
    <p:extLst>
      <p:ext uri="{BB962C8B-B14F-4D97-AF65-F5344CB8AC3E}">
        <p14:creationId xmlns:p14="http://schemas.microsoft.com/office/powerpoint/2010/main" val="206977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est Neighbor Distance Rati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/>
                  <a:t>Sorting by this ratio (into ascending order) puts matches in order of confidence (in descending order of confidence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1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Nearest neighbor (Euclidean distance)</a:t>
            </a:r>
          </a:p>
          <a:p>
            <a:r>
              <a:rPr lang="en-US" sz="2800" dirty="0"/>
              <a:t>Threshold ratio of nearest to 2</a:t>
            </a:r>
            <a:r>
              <a:rPr lang="en-US" sz="2800" baseline="30000" dirty="0"/>
              <a:t>nd</a:t>
            </a:r>
            <a:r>
              <a:rPr lang="en-US" sz="2800" dirty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1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3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9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1239" y="3424239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9988" y="6488114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hlinkClick r:id="rId4"/>
              </a:rPr>
              <a:t>Lowe IJCV 2004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91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Harris-/Hessian-Laplace/</a:t>
            </a:r>
            <a:r>
              <a:rPr lang="en-US" dirty="0" err="1"/>
              <a:t>DoG</a:t>
            </a:r>
            <a:r>
              <a:rPr lang="en-US" dirty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952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7593014" y="6488114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837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Again, need not stick to one</a:t>
            </a:r>
          </a:p>
          <a:p>
            <a:endParaRPr lang="en-US" dirty="0"/>
          </a:p>
          <a:p>
            <a:r>
              <a:rPr lang="en-US" dirty="0"/>
              <a:t>For object instance recognition or stitching, SIFT or variant is a good </a:t>
            </a:r>
            <a:r>
              <a:rPr lang="en-US" dirty="0" smtClean="0"/>
              <a:t>choice</a:t>
            </a:r>
          </a:p>
          <a:p>
            <a:endParaRPr lang="en-US" dirty="0"/>
          </a:p>
          <a:p>
            <a:r>
              <a:rPr lang="en-US" dirty="0" smtClean="0"/>
              <a:t>Learning-based methods are taking over this space, although not as quickly as one might expec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002557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410200" cy="5135563"/>
          </a:xfrm>
        </p:spPr>
        <p:txBody>
          <a:bodyPr/>
          <a:lstStyle/>
          <a:p>
            <a:endParaRPr lang="en-US" sz="2800"/>
          </a:p>
          <a:p>
            <a:r>
              <a:rPr lang="en-US" sz="2800"/>
              <a:t>Keypoint detection: repeatable and distinctive</a:t>
            </a:r>
          </a:p>
          <a:p>
            <a:pPr lvl="1"/>
            <a:r>
              <a:rPr lang="en-US" sz="2400"/>
              <a:t>Corners, blobs, stable regions</a:t>
            </a:r>
          </a:p>
          <a:p>
            <a:pPr lvl="1"/>
            <a:r>
              <a:rPr lang="en-US" sz="2400"/>
              <a:t>Harris, DoG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Descriptors: robust and selective</a:t>
            </a:r>
          </a:p>
          <a:p>
            <a:pPr lvl="1"/>
            <a:r>
              <a:rPr lang="en-US" sz="2400"/>
              <a:t>spatial histograms of orientation</a:t>
            </a:r>
          </a:p>
          <a:p>
            <a:pPr lvl="1"/>
            <a:r>
              <a:rPr lang="en-US" sz="2400"/>
              <a:t>SIFT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3800" y="4495801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08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vas Quizl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29659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invert SIFT descripto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840045"/>
            <a:ext cx="8778790" cy="601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6610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 is 20+ years old. Is it still usefu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867" y="990600"/>
            <a:ext cx="3444982" cy="5135563"/>
          </a:xfrm>
        </p:spPr>
        <p:txBody>
          <a:bodyPr/>
          <a:lstStyle/>
          <a:p>
            <a:r>
              <a:rPr lang="en-US" dirty="0" smtClean="0"/>
              <a:t>COLMAP is the “standard” way to do structure from motion these day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914400"/>
            <a:ext cx="7326428" cy="498151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8200" y="6096000"/>
            <a:ext cx="11201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Structure-From-Motion Revisited”. Johannes </a:t>
            </a:r>
            <a:r>
              <a:rPr lang="en-US" dirty="0"/>
              <a:t>L. </a:t>
            </a:r>
            <a:r>
              <a:rPr lang="en-US" dirty="0" err="1"/>
              <a:t>Schonberger</a:t>
            </a:r>
            <a:r>
              <a:rPr lang="en-US" dirty="0"/>
              <a:t>, Jan-Michael </a:t>
            </a:r>
            <a:r>
              <a:rPr lang="en-US" dirty="0" err="1"/>
              <a:t>Frahm</a:t>
            </a:r>
            <a:r>
              <a:rPr lang="en-US" dirty="0"/>
              <a:t>; </a:t>
            </a:r>
            <a:r>
              <a:rPr lang="en-US" dirty="0" smtClean="0"/>
              <a:t>CVPR 2016</a:t>
            </a:r>
          </a:p>
          <a:p>
            <a:r>
              <a:rPr lang="en-US" dirty="0" smtClean="0"/>
              <a:t>5k+ 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55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invert SIFT descripto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062" y="1006598"/>
            <a:ext cx="11841876" cy="5623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40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36</TotalTime>
  <Words>2657</Words>
  <Application>Microsoft Office PowerPoint</Application>
  <PresentationFormat>Widescreen</PresentationFormat>
  <Paragraphs>586</Paragraphs>
  <Slides>90</Slides>
  <Notes>44</Notes>
  <HiddenSlides>17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112" baseType="lpstr">
      <vt:lpstr>Arial</vt:lpstr>
      <vt:lpstr>Arial Unicode MS</vt:lpstr>
      <vt:lpstr>AvantGarde Bk BT</vt:lpstr>
      <vt:lpstr>Calibri</vt:lpstr>
      <vt:lpstr>Cambria Math</vt:lpstr>
      <vt:lpstr>Consolas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ヒラギノ明朝 ProN W3</vt:lpstr>
      <vt:lpstr>ヒラギノ明朝 ProN W6</vt:lpstr>
      <vt:lpstr>Office Theme</vt:lpstr>
      <vt:lpstr>Blank Presentation</vt:lpstr>
      <vt:lpstr>2_Office Theme</vt:lpstr>
      <vt:lpstr>Оформление по умолчанию</vt:lpstr>
      <vt:lpstr>3_Office Theme</vt:lpstr>
      <vt:lpstr>Equation</vt:lpstr>
      <vt:lpstr>Microsoft Equation 3.0</vt:lpstr>
      <vt:lpstr>Local Image Features</vt:lpstr>
      <vt:lpstr>PowerPoint Presentation</vt:lpstr>
      <vt:lpstr>PowerPoint Presentation</vt:lpstr>
      <vt:lpstr>Project 2</vt:lpstr>
      <vt:lpstr>This section: correspondence and alignment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SIFT is 20+ years old. Is it still useful?</vt:lpstr>
      <vt:lpstr>PowerPoint Presentation</vt:lpstr>
      <vt:lpstr>PowerPoint Presentation</vt:lpstr>
      <vt:lpstr>Overview of Keypoint Matching</vt:lpstr>
      <vt:lpstr>Review: Harris corner detector</vt:lpstr>
      <vt:lpstr>Review: Harris corner detector</vt:lpstr>
      <vt:lpstr>What do the gradients / structure matrix look like?</vt:lpstr>
      <vt:lpstr>If you’re not comfortable with Eigenvalues and Eigenvectors, Gilbert Strang’s linear algebra lectures are linked from the course homepage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Scaling</vt:lpstr>
      <vt:lpstr>Image rotation</vt:lpstr>
      <vt:lpstr>Overview of Keypoint Matching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</vt:lpstr>
      <vt:lpstr>Example Results: MSER</vt:lpstr>
      <vt:lpstr>Comparison</vt:lpstr>
      <vt:lpstr>Available at a web site near you…</vt:lpstr>
      <vt:lpstr>Canvas Quiz: Are these Harris Corners?</vt:lpstr>
      <vt:lpstr>Local features: main components</vt:lpstr>
      <vt:lpstr>Image representations</vt:lpstr>
      <vt:lpstr>Image Representations: Histograms</vt:lpstr>
      <vt:lpstr>Image Representations: Histograms</vt:lpstr>
      <vt:lpstr>Computing histogram distance</vt:lpstr>
      <vt:lpstr>Histograms: Implementation issues</vt:lpstr>
      <vt:lpstr>What kind of things do we compute histograms of?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SIFT Repeatability</vt:lpstr>
      <vt:lpstr>SIFT Repeatability</vt:lpstr>
      <vt:lpstr>SIFT Repeatability</vt:lpstr>
      <vt:lpstr>Local Descriptors: SURF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CVPR 2007</vt:lpstr>
      <vt:lpstr>PowerPoint Presentation</vt:lpstr>
      <vt:lpstr>Right features depend on what you want to know</vt:lpstr>
      <vt:lpstr>Local Descriptors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Choosing a detector</vt:lpstr>
      <vt:lpstr>Comparison of Keypoint Detectors</vt:lpstr>
      <vt:lpstr>Choosing a descriptor</vt:lpstr>
      <vt:lpstr>Things to remember</vt:lpstr>
      <vt:lpstr>Canvas Quizlet</vt:lpstr>
      <vt:lpstr>Can we invert SIFT descriptors?</vt:lpstr>
      <vt:lpstr>Can we invert SIFT descriptor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88</cp:revision>
  <dcterms:created xsi:type="dcterms:W3CDTF">2009-12-16T02:55:56Z</dcterms:created>
  <dcterms:modified xsi:type="dcterms:W3CDTF">2024-09-12T13:53:02Z</dcterms:modified>
</cp:coreProperties>
</file>